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5A01D2" w:rsidRDefault="005A01D2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3E1BD3" w:rsidRDefault="003E1BD3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58EE025" wp14:editId="1539D578">
                <wp:simplePos x="0" y="0"/>
                <wp:positionH relativeFrom="margin">
                  <wp:align>right</wp:align>
                </wp:positionH>
                <wp:positionV relativeFrom="paragraph">
                  <wp:posOffset>35560</wp:posOffset>
                </wp:positionV>
                <wp:extent cx="6814458" cy="1612900"/>
                <wp:effectExtent l="19050" t="19050" r="24765" b="2540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14458" cy="1612900"/>
                        </a:xfrm>
                        <a:prstGeom prst="round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6DE617" id="Rounded Rectangle 4" o:spid="_x0000_s1026" style="position:absolute;margin-left:485.35pt;margin-top:2.8pt;width:536.55pt;height:127pt;z-index:2516654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" filled="f" strokecolor="black [3213]" strokeweight="3pt">
                <v:stroke dashstyle="dash" joinstyle="miter"/>
                <w10:wrap anchorx="margin"/>
              </v:roundrect>
            </w:pict>
          </mc:Fallback>
        </mc:AlternateContent>
      </w:r>
    </w:p>
    <w:p w:rsidR="003E1BD3" w:rsidRDefault="003E1BD3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3E1BD3" w:rsidRDefault="003E1BD3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p w:rsidR="003E1BD3" w:rsidRDefault="003E1BD3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  <w:bookmarkStart w:id="0" w:name="OLE_LINK1"/>
      <w:bookmarkStart w:id="1" w:name="OLE_LINK2"/>
      <w:bookmarkStart w:id="2" w:name="OLE_LINK3"/>
      <w:proofErr w:type="gramStart"/>
      <w:r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  <w:t>where</w:t>
      </w:r>
      <w:proofErr w:type="gramEnd"/>
      <w:r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  <w:t xml:space="preserve"> ______ is the parent function.</w:t>
      </w:r>
    </w:p>
    <w:p w:rsidR="003E1BD3" w:rsidRDefault="003E1BD3" w:rsidP="003E1BD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31"/>
        <w:gridCol w:w="3497"/>
        <w:gridCol w:w="3462"/>
      </w:tblGrid>
      <w:tr w:rsidR="003E1BD3" w:rsidTr="00057269">
        <w:tc>
          <w:tcPr>
            <w:tcW w:w="3831" w:type="dxa"/>
            <w:shd w:val="clear" w:color="auto" w:fill="D9D9D9" w:themeFill="background1" w:themeFillShade="D9"/>
          </w:tcPr>
          <w:bookmarkEnd w:id="0"/>
          <w:bookmarkEnd w:id="1"/>
          <w:bookmarkEnd w:id="2"/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72"/>
              </w:rPr>
            </w:pPr>
            <w:r w:rsidRPr="005142C6">
              <w:rPr>
                <w:rFonts w:ascii="Cutie Patootie" w:hAnsi="Cutie Patootie"/>
                <w:sz w:val="72"/>
              </w:rPr>
              <w:t>Transformation:</w:t>
            </w:r>
          </w:p>
        </w:tc>
        <w:tc>
          <w:tcPr>
            <w:tcW w:w="3497" w:type="dxa"/>
            <w:shd w:val="clear" w:color="auto" w:fill="D9D9D9" w:themeFill="background1" w:themeFillShade="D9"/>
          </w:tcPr>
          <w:p w:rsidR="003E1BD3" w:rsidRPr="005142C6" w:rsidRDefault="00BB2AE3" w:rsidP="00057269">
            <w:pPr>
              <w:jc w:val="center"/>
              <w:rPr>
                <w:rFonts w:ascii="Cutie Patootie" w:hAnsi="Cutie Patootie"/>
                <w:sz w:val="72"/>
              </w:rPr>
            </w:pPr>
            <w:r>
              <w:rPr>
                <w:rFonts w:ascii="Cutie Patootie" w:hAnsi="Cutie Patootie"/>
                <w:sz w:val="72"/>
              </w:rPr>
              <w:t>Will appear</w:t>
            </w:r>
            <w:r w:rsidR="003E1BD3" w:rsidRPr="005142C6">
              <w:rPr>
                <w:rFonts w:ascii="Cutie Patootie" w:hAnsi="Cutie Patootie"/>
                <w:sz w:val="72"/>
              </w:rPr>
              <w:t>:</w:t>
            </w:r>
          </w:p>
        </w:tc>
        <w:tc>
          <w:tcPr>
            <w:tcW w:w="3462" w:type="dxa"/>
            <w:shd w:val="clear" w:color="auto" w:fill="D9D9D9" w:themeFill="background1" w:themeFillShade="D9"/>
          </w:tcPr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72"/>
              </w:rPr>
            </w:pPr>
            <w:r w:rsidRPr="005142C6">
              <w:rPr>
                <w:rFonts w:ascii="Cutie Patootie" w:hAnsi="Cutie Patootie"/>
                <w:sz w:val="72"/>
              </w:rPr>
              <w:t>Description:</w:t>
            </w:r>
          </w:p>
        </w:tc>
      </w:tr>
      <w:tr w:rsidR="003E1BD3" w:rsidTr="003E1BD3">
        <w:tc>
          <w:tcPr>
            <w:tcW w:w="3831" w:type="dxa"/>
            <w:vMerge w:val="restart"/>
            <w:vAlign w:val="center"/>
          </w:tcPr>
          <w:p w:rsidR="003E1BD3" w:rsidRPr="003E1BD3" w:rsidRDefault="003E1BD3" w:rsidP="003E1BD3">
            <w:pPr>
              <w:tabs>
                <w:tab w:val="right" w:pos="3380"/>
              </w:tabs>
              <w:jc w:val="center"/>
              <w:rPr>
                <w:rFonts w:ascii="Cutie Patootie" w:hAnsi="Cutie Patootie"/>
                <w:sz w:val="72"/>
              </w:rPr>
            </w:pPr>
          </w:p>
          <w:p w:rsidR="003E1BD3" w:rsidRPr="003E1BD3" w:rsidRDefault="003E1BD3" w:rsidP="003E1BD3">
            <w:pPr>
              <w:tabs>
                <w:tab w:val="right" w:pos="3380"/>
              </w:tabs>
              <w:jc w:val="center"/>
              <w:rPr>
                <w:rFonts w:ascii="Cutie Patootie" w:hAnsi="Cutie Patootie"/>
                <w:sz w:val="72"/>
              </w:rPr>
            </w:pPr>
            <w:r w:rsidRPr="003E1BD3">
              <w:rPr>
                <w:rFonts w:ascii="Cutie Patootie" w:hAnsi="Cutie Patootie"/>
                <w:sz w:val="72"/>
              </w:rPr>
              <w:t>Reflection</w:t>
            </w:r>
          </w:p>
        </w:tc>
        <w:tc>
          <w:tcPr>
            <w:tcW w:w="3497" w:type="dxa"/>
          </w:tcPr>
          <w:p w:rsidR="003E1BD3" w:rsidRPr="00C40C27" w:rsidRDefault="003E1BD3" w:rsidP="00057269">
            <w:pPr>
              <w:jc w:val="center"/>
              <w:rPr>
                <w:rFonts w:ascii="Cutie Patootie" w:hAnsi="Cutie Patootie"/>
              </w:rPr>
            </w:pPr>
          </w:p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position w:val="-10"/>
                <w:sz w:val="48"/>
              </w:rPr>
              <w:object w:dxaOrig="1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0" type="#_x0000_t75" style="width:97.3pt;height:29.85pt" o:ole="">
                  <v:imagedata r:id="rId5" o:title=""/>
                </v:shape>
                <o:OLEObject Type="Embed" ProgID="Equation.DSMT4" ShapeID="_x0000_i1060" DrawAspect="Content" ObjectID="_1571653784" r:id="rId6"/>
              </w:object>
            </w:r>
          </w:p>
        </w:tc>
        <w:tc>
          <w:tcPr>
            <w:tcW w:w="3462" w:type="dxa"/>
          </w:tcPr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sz w:val="48"/>
              </w:rPr>
              <w:t xml:space="preserve">Vertical Reflection across the </w:t>
            </w:r>
            <w:r>
              <w:rPr>
                <w:rFonts w:ascii="Cutie Patootie" w:hAnsi="Cutie Patootie"/>
                <w:sz w:val="48"/>
              </w:rPr>
              <w:t>_______</w:t>
            </w:r>
          </w:p>
        </w:tc>
      </w:tr>
      <w:tr w:rsidR="003E1BD3" w:rsidTr="003E1BD3">
        <w:tc>
          <w:tcPr>
            <w:tcW w:w="3831" w:type="dxa"/>
            <w:vMerge/>
            <w:vAlign w:val="center"/>
          </w:tcPr>
          <w:p w:rsidR="003E1BD3" w:rsidRPr="003E1BD3" w:rsidRDefault="003E1BD3" w:rsidP="003E1BD3">
            <w:pPr>
              <w:tabs>
                <w:tab w:val="right" w:pos="3380"/>
              </w:tabs>
              <w:jc w:val="center"/>
              <w:rPr>
                <w:rFonts w:ascii="Cutie Patootie" w:hAnsi="Cutie Patootie"/>
                <w:sz w:val="72"/>
              </w:rPr>
            </w:pPr>
          </w:p>
        </w:tc>
        <w:tc>
          <w:tcPr>
            <w:tcW w:w="3497" w:type="dxa"/>
          </w:tcPr>
          <w:p w:rsidR="003E1BD3" w:rsidRPr="00C40C27" w:rsidRDefault="003E1BD3" w:rsidP="00057269">
            <w:pPr>
              <w:jc w:val="center"/>
              <w:rPr>
                <w:rFonts w:ascii="Cutie Patootie" w:hAnsi="Cutie Patootie"/>
                <w:sz w:val="20"/>
              </w:rPr>
            </w:pPr>
          </w:p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position w:val="-10"/>
                <w:sz w:val="48"/>
              </w:rPr>
              <w:object w:dxaOrig="1080" w:dyaOrig="360">
                <v:shape id="_x0000_i1061" type="#_x0000_t75" style="width:106.4pt;height:36.3pt" o:ole="">
                  <v:imagedata r:id="rId7" o:title=""/>
                </v:shape>
                <o:OLEObject Type="Embed" ProgID="Equation.DSMT4" ShapeID="_x0000_i1061" DrawAspect="Content" ObjectID="_1571653785" r:id="rId8"/>
              </w:object>
            </w:r>
          </w:p>
        </w:tc>
        <w:tc>
          <w:tcPr>
            <w:tcW w:w="3462" w:type="dxa"/>
          </w:tcPr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sz w:val="48"/>
              </w:rPr>
              <w:t xml:space="preserve">Horizontal Reflection across the </w:t>
            </w:r>
            <w:r>
              <w:rPr>
                <w:rFonts w:ascii="Cutie Patootie" w:hAnsi="Cutie Patootie"/>
                <w:sz w:val="48"/>
              </w:rPr>
              <w:t>_______</w:t>
            </w:r>
          </w:p>
        </w:tc>
      </w:tr>
      <w:tr w:rsidR="003E1BD3" w:rsidTr="003E1BD3">
        <w:tc>
          <w:tcPr>
            <w:tcW w:w="3831" w:type="dxa"/>
            <w:vMerge w:val="restart"/>
            <w:vAlign w:val="center"/>
          </w:tcPr>
          <w:p w:rsidR="003E1BD3" w:rsidRPr="003E1BD3" w:rsidRDefault="003E1BD3" w:rsidP="003E1BD3">
            <w:pPr>
              <w:jc w:val="center"/>
              <w:rPr>
                <w:rFonts w:ascii="Cutie Patootie" w:hAnsi="Cutie Patootie"/>
                <w:sz w:val="72"/>
              </w:rPr>
            </w:pPr>
            <w:r w:rsidRPr="003E1BD3">
              <w:rPr>
                <w:rFonts w:ascii="Cutie Patootie" w:hAnsi="Cutie Patootie"/>
                <w:sz w:val="72"/>
              </w:rPr>
              <w:t>Vertical Shift</w:t>
            </w:r>
          </w:p>
        </w:tc>
        <w:tc>
          <w:tcPr>
            <w:tcW w:w="3497" w:type="dxa"/>
          </w:tcPr>
          <w:p w:rsidR="003E1BD3" w:rsidRPr="00C40C27" w:rsidRDefault="003E1BD3" w:rsidP="00057269">
            <w:pPr>
              <w:jc w:val="center"/>
              <w:rPr>
                <w:rFonts w:ascii="Cutie Patootie" w:hAnsi="Cutie Patootie"/>
                <w:sz w:val="24"/>
              </w:rPr>
            </w:pPr>
          </w:p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position w:val="-10"/>
                <w:sz w:val="48"/>
              </w:rPr>
              <w:object w:dxaOrig="1359" w:dyaOrig="360">
                <v:shape id="_x0000_i1070" type="#_x0000_t75" style="width:121.3pt;height:31.8pt" o:ole="">
                  <v:imagedata r:id="rId9" o:title=""/>
                </v:shape>
                <o:OLEObject Type="Embed" ProgID="Equation.DSMT4" ShapeID="_x0000_i1070" DrawAspect="Content" ObjectID="_1571653786" r:id="rId10"/>
              </w:object>
            </w:r>
          </w:p>
        </w:tc>
        <w:tc>
          <w:tcPr>
            <w:tcW w:w="3462" w:type="dxa"/>
          </w:tcPr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sz w:val="48"/>
              </w:rPr>
              <w:t xml:space="preserve">Vertical Shift </w:t>
            </w:r>
            <w:r>
              <w:rPr>
                <w:rFonts w:ascii="Cutie Patootie" w:hAnsi="Cutie Patootie"/>
                <w:color w:val="FFC000"/>
                <w:sz w:val="48"/>
              </w:rPr>
              <w:t>_____</w:t>
            </w:r>
            <w:r w:rsidRPr="005142C6">
              <w:rPr>
                <w:rFonts w:ascii="Cutie Patootie" w:hAnsi="Cutie Patootie"/>
                <w:sz w:val="48"/>
              </w:rPr>
              <w:t xml:space="preserve"> by </w:t>
            </w:r>
            <w:r>
              <w:rPr>
                <w:rFonts w:ascii="Cutie Patootie" w:hAnsi="Cutie Patootie"/>
                <w:sz w:val="48"/>
              </w:rPr>
              <w:t>________</w:t>
            </w:r>
            <w:r w:rsidRPr="005142C6">
              <w:rPr>
                <w:rFonts w:ascii="Cutie Patootie" w:hAnsi="Cutie Patootie"/>
                <w:sz w:val="48"/>
              </w:rPr>
              <w:t>.</w:t>
            </w:r>
          </w:p>
        </w:tc>
      </w:tr>
      <w:tr w:rsidR="003E1BD3" w:rsidTr="003E1BD3">
        <w:tc>
          <w:tcPr>
            <w:tcW w:w="3831" w:type="dxa"/>
            <w:vMerge/>
            <w:vAlign w:val="center"/>
          </w:tcPr>
          <w:p w:rsidR="003E1BD3" w:rsidRPr="003E1BD3" w:rsidRDefault="003E1BD3" w:rsidP="003E1BD3">
            <w:pPr>
              <w:jc w:val="center"/>
              <w:rPr>
                <w:rFonts w:ascii="Cutie Patootie" w:hAnsi="Cutie Patootie"/>
                <w:sz w:val="72"/>
              </w:rPr>
            </w:pPr>
          </w:p>
        </w:tc>
        <w:tc>
          <w:tcPr>
            <w:tcW w:w="3497" w:type="dxa"/>
          </w:tcPr>
          <w:p w:rsidR="003E1BD3" w:rsidRPr="00C40C27" w:rsidRDefault="003E1BD3" w:rsidP="00057269">
            <w:pPr>
              <w:jc w:val="center"/>
              <w:rPr>
                <w:rFonts w:ascii="Cutie Patootie" w:hAnsi="Cutie Patootie"/>
              </w:rPr>
            </w:pPr>
          </w:p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position w:val="-10"/>
                <w:sz w:val="48"/>
              </w:rPr>
              <w:object w:dxaOrig="1359" w:dyaOrig="360">
                <v:shape id="_x0000_i1071" type="#_x0000_t75" style="width:112.2pt;height:29.85pt" o:ole="">
                  <v:imagedata r:id="rId11" o:title=""/>
                </v:shape>
                <o:OLEObject Type="Embed" ProgID="Equation.DSMT4" ShapeID="_x0000_i1071" DrawAspect="Content" ObjectID="_1571653787" r:id="rId12"/>
              </w:object>
            </w:r>
          </w:p>
        </w:tc>
        <w:tc>
          <w:tcPr>
            <w:tcW w:w="3462" w:type="dxa"/>
          </w:tcPr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sz w:val="48"/>
              </w:rPr>
              <w:t xml:space="preserve">Vertical Shift </w:t>
            </w:r>
            <w:r>
              <w:rPr>
                <w:rFonts w:ascii="Cutie Patootie" w:hAnsi="Cutie Patootie"/>
                <w:color w:val="FFC000"/>
                <w:sz w:val="48"/>
              </w:rPr>
              <w:t>_____</w:t>
            </w:r>
            <w:r w:rsidRPr="005142C6">
              <w:rPr>
                <w:rFonts w:ascii="Cutie Patootie" w:hAnsi="Cutie Patootie"/>
                <w:color w:val="FFC000"/>
                <w:sz w:val="48"/>
              </w:rPr>
              <w:t xml:space="preserve"> </w:t>
            </w:r>
            <w:r w:rsidRPr="005142C6">
              <w:rPr>
                <w:rFonts w:ascii="Cutie Patootie" w:hAnsi="Cutie Patootie"/>
                <w:sz w:val="48"/>
              </w:rPr>
              <w:t xml:space="preserve">by </w:t>
            </w:r>
            <w:r>
              <w:rPr>
                <w:rFonts w:ascii="Cutie Patootie" w:hAnsi="Cutie Patootie"/>
                <w:sz w:val="48"/>
              </w:rPr>
              <w:t>________</w:t>
            </w:r>
            <w:r w:rsidRPr="005142C6">
              <w:rPr>
                <w:rFonts w:ascii="Cutie Patootie" w:hAnsi="Cutie Patootie"/>
                <w:sz w:val="48"/>
              </w:rPr>
              <w:t>.</w:t>
            </w:r>
          </w:p>
        </w:tc>
      </w:tr>
      <w:tr w:rsidR="003E1BD3" w:rsidTr="003E1BD3">
        <w:tc>
          <w:tcPr>
            <w:tcW w:w="3831" w:type="dxa"/>
            <w:vMerge w:val="restart"/>
            <w:vAlign w:val="center"/>
          </w:tcPr>
          <w:p w:rsidR="003E1BD3" w:rsidRPr="003E1BD3" w:rsidRDefault="003E1BD3" w:rsidP="003E1BD3">
            <w:pPr>
              <w:jc w:val="center"/>
              <w:rPr>
                <w:rFonts w:ascii="Cutie Patootie" w:hAnsi="Cutie Patootie"/>
                <w:sz w:val="72"/>
              </w:rPr>
            </w:pPr>
            <w:r w:rsidRPr="003E1BD3">
              <w:rPr>
                <w:rFonts w:ascii="Cutie Patootie" w:hAnsi="Cutie Patootie"/>
                <w:sz w:val="72"/>
              </w:rPr>
              <w:t>Horizontal Shift</w:t>
            </w:r>
          </w:p>
        </w:tc>
        <w:tc>
          <w:tcPr>
            <w:tcW w:w="3497" w:type="dxa"/>
          </w:tcPr>
          <w:p w:rsidR="003E1BD3" w:rsidRPr="00C40C27" w:rsidRDefault="003E1BD3" w:rsidP="00057269">
            <w:pPr>
              <w:jc w:val="center"/>
              <w:rPr>
                <w:rFonts w:ascii="Cutie Patootie" w:hAnsi="Cutie Patootie"/>
                <w:sz w:val="14"/>
              </w:rPr>
            </w:pPr>
          </w:p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position w:val="-10"/>
                <w:sz w:val="48"/>
              </w:rPr>
              <w:object w:dxaOrig="1160" w:dyaOrig="360">
                <v:shape id="_x0000_i1074" type="#_x0000_t75" style="width:114.15pt;height:36.3pt" o:ole="">
                  <v:imagedata r:id="rId13" o:title=""/>
                </v:shape>
                <o:OLEObject Type="Embed" ProgID="Equation.DSMT4" ShapeID="_x0000_i1074" DrawAspect="Content" ObjectID="_1571653788" r:id="rId14"/>
              </w:object>
            </w:r>
          </w:p>
        </w:tc>
        <w:tc>
          <w:tcPr>
            <w:tcW w:w="3462" w:type="dxa"/>
          </w:tcPr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sz w:val="48"/>
              </w:rPr>
              <w:t xml:space="preserve">Horizontal Shift </w:t>
            </w:r>
            <w:r>
              <w:rPr>
                <w:rFonts w:ascii="Cutie Patootie" w:hAnsi="Cutie Patootie"/>
                <w:color w:val="00CCFF"/>
                <w:sz w:val="48"/>
              </w:rPr>
              <w:t>_______</w:t>
            </w:r>
            <w:r w:rsidRPr="005142C6">
              <w:rPr>
                <w:rFonts w:ascii="Cutie Patootie" w:hAnsi="Cutie Patootie"/>
                <w:color w:val="FFC000"/>
                <w:sz w:val="48"/>
              </w:rPr>
              <w:t xml:space="preserve"> </w:t>
            </w:r>
            <w:r w:rsidRPr="005142C6">
              <w:rPr>
                <w:rFonts w:ascii="Cutie Patootie" w:hAnsi="Cutie Patootie"/>
                <w:sz w:val="48"/>
              </w:rPr>
              <w:t xml:space="preserve">by </w:t>
            </w:r>
            <w:r>
              <w:rPr>
                <w:rFonts w:ascii="Cutie Patootie" w:hAnsi="Cutie Patootie"/>
                <w:sz w:val="48"/>
              </w:rPr>
              <w:t>____</w:t>
            </w:r>
            <w:r w:rsidRPr="005142C6">
              <w:rPr>
                <w:rFonts w:ascii="Cutie Patootie" w:hAnsi="Cutie Patootie"/>
                <w:sz w:val="48"/>
              </w:rPr>
              <w:t>.</w:t>
            </w:r>
          </w:p>
        </w:tc>
      </w:tr>
      <w:tr w:rsidR="003E1BD3" w:rsidTr="00057269">
        <w:tc>
          <w:tcPr>
            <w:tcW w:w="3831" w:type="dxa"/>
            <w:vMerge/>
          </w:tcPr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</w:p>
        </w:tc>
        <w:tc>
          <w:tcPr>
            <w:tcW w:w="3497" w:type="dxa"/>
          </w:tcPr>
          <w:p w:rsidR="003E1BD3" w:rsidRPr="00C40C27" w:rsidRDefault="003E1BD3" w:rsidP="00057269">
            <w:pPr>
              <w:jc w:val="center"/>
              <w:rPr>
                <w:rFonts w:ascii="Cutie Patootie" w:hAnsi="Cutie Patootie"/>
              </w:rPr>
            </w:pPr>
          </w:p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position w:val="-10"/>
                <w:sz w:val="48"/>
              </w:rPr>
              <w:object w:dxaOrig="1160" w:dyaOrig="360">
                <v:shape id="_x0000_i1075" type="#_x0000_t75" style="width:109.6pt;height:34.4pt" o:ole="">
                  <v:imagedata r:id="rId15" o:title=""/>
                </v:shape>
                <o:OLEObject Type="Embed" ProgID="Equation.DSMT4" ShapeID="_x0000_i1075" DrawAspect="Content" ObjectID="_1571653789" r:id="rId16"/>
              </w:object>
            </w:r>
          </w:p>
        </w:tc>
        <w:tc>
          <w:tcPr>
            <w:tcW w:w="3462" w:type="dxa"/>
          </w:tcPr>
          <w:p w:rsidR="003E1BD3" w:rsidRPr="005142C6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5142C6">
              <w:rPr>
                <w:rFonts w:ascii="Cutie Patootie" w:hAnsi="Cutie Patootie"/>
                <w:sz w:val="48"/>
              </w:rPr>
              <w:t xml:space="preserve">Horizontal Shift </w:t>
            </w:r>
            <w:r>
              <w:rPr>
                <w:rFonts w:ascii="Cutie Patootie" w:hAnsi="Cutie Patootie"/>
                <w:color w:val="00CCFF"/>
                <w:sz w:val="48"/>
              </w:rPr>
              <w:t>_________</w:t>
            </w:r>
            <w:r w:rsidRPr="005142C6">
              <w:rPr>
                <w:rFonts w:ascii="Cutie Patootie" w:hAnsi="Cutie Patootie"/>
                <w:color w:val="00CCFF"/>
                <w:sz w:val="48"/>
              </w:rPr>
              <w:t xml:space="preserve"> </w:t>
            </w:r>
            <w:r w:rsidRPr="005142C6">
              <w:rPr>
                <w:rFonts w:ascii="Cutie Patootie" w:hAnsi="Cutie Patootie"/>
                <w:sz w:val="48"/>
              </w:rPr>
              <w:t xml:space="preserve">by </w:t>
            </w:r>
            <w:r>
              <w:rPr>
                <w:rFonts w:ascii="Cutie Patootie" w:hAnsi="Cutie Patootie"/>
                <w:sz w:val="48"/>
              </w:rPr>
              <w:t>____</w:t>
            </w:r>
            <w:r w:rsidRPr="005142C6">
              <w:rPr>
                <w:rFonts w:ascii="Cutie Patootie" w:hAnsi="Cutie Patootie"/>
                <w:sz w:val="48"/>
              </w:rPr>
              <w:t>.</w:t>
            </w:r>
          </w:p>
        </w:tc>
      </w:tr>
    </w:tbl>
    <w:p w:rsidR="003E1BD3" w:rsidRDefault="003E1BD3" w:rsidP="003E1BD3">
      <w:pPr>
        <w:jc w:val="center"/>
        <w:rPr>
          <w:rFonts w:ascii="Cutie Patootie" w:hAnsi="Cutie Patootie"/>
          <w:sz w:val="48"/>
        </w:rPr>
      </w:pPr>
    </w:p>
    <w:p w:rsidR="003E1BD3" w:rsidRDefault="003E1BD3" w:rsidP="003E1BD3">
      <w:pPr>
        <w:jc w:val="center"/>
        <w:rPr>
          <w:rFonts w:ascii="Cutie Patootie" w:hAnsi="Cutie Patootie"/>
          <w:sz w:val="48"/>
        </w:rPr>
      </w:pPr>
      <w:r>
        <w:rPr>
          <w:rFonts w:ascii="Cutie Patootie" w:hAnsi="Cutie Patootie"/>
          <w:sz w:val="48"/>
        </w:rPr>
        <w:t>Example # 1</w:t>
      </w:r>
      <w:r w:rsidRPr="009B268A">
        <w:rPr>
          <w:rFonts w:ascii="Cutie Patootie" w:hAnsi="Cutie Patootie"/>
          <w:sz w:val="48"/>
        </w:rPr>
        <w:t>:</w:t>
      </w:r>
      <w:r>
        <w:rPr>
          <w:rFonts w:ascii="Cutie Patootie" w:hAnsi="Cutie Patootie"/>
          <w:sz w:val="48"/>
        </w:rPr>
        <w:t xml:space="preserve"> Identify the transformations for the functions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3E1BD3" w:rsidTr="00057269">
        <w:tc>
          <w:tcPr>
            <w:tcW w:w="10790" w:type="dxa"/>
            <w:gridSpan w:val="5"/>
          </w:tcPr>
          <w:p w:rsidR="003E1BD3" w:rsidRDefault="003E1BD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9B268A">
              <w:rPr>
                <w:rFonts w:ascii="Cutie Patootie" w:hAnsi="Cutie Patootie"/>
                <w:position w:val="-10"/>
                <w:sz w:val="48"/>
              </w:rPr>
              <w:object w:dxaOrig="1840" w:dyaOrig="360">
                <v:shape id="_x0000_i1062" type="#_x0000_t75" style="width:173.85pt;height:34.4pt" o:ole="">
                  <v:imagedata r:id="rId17" o:title=""/>
                </v:shape>
                <o:OLEObject Type="Embed" ProgID="Equation.DSMT4" ShapeID="_x0000_i1062" DrawAspect="Content" ObjectID="_1571653790" r:id="rId18"/>
              </w:object>
            </w:r>
          </w:p>
        </w:tc>
      </w:tr>
      <w:tr w:rsidR="003E1BD3" w:rsidTr="00057269">
        <w:tc>
          <w:tcPr>
            <w:tcW w:w="2158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</w:p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Parent Function:</w:t>
            </w:r>
          </w:p>
        </w:tc>
        <w:tc>
          <w:tcPr>
            <w:tcW w:w="2158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Vertical Reflection?</w:t>
            </w:r>
          </w:p>
        </w:tc>
        <w:tc>
          <w:tcPr>
            <w:tcW w:w="2158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Horizontal Reflection?</w:t>
            </w:r>
          </w:p>
        </w:tc>
        <w:tc>
          <w:tcPr>
            <w:tcW w:w="2158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Horizontal Shift: Direction? How many?</w:t>
            </w:r>
          </w:p>
        </w:tc>
        <w:tc>
          <w:tcPr>
            <w:tcW w:w="2158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Vertical Shift: Direction? How many?</w:t>
            </w:r>
          </w:p>
        </w:tc>
      </w:tr>
      <w:tr w:rsidR="003E1BD3" w:rsidTr="00057269">
        <w:tc>
          <w:tcPr>
            <w:tcW w:w="2158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  <w:tc>
          <w:tcPr>
            <w:tcW w:w="2158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  <w:tc>
          <w:tcPr>
            <w:tcW w:w="2158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  <w:tc>
          <w:tcPr>
            <w:tcW w:w="2158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  <w:tc>
          <w:tcPr>
            <w:tcW w:w="2158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</w:tr>
    </w:tbl>
    <w:p w:rsidR="003E1BD3" w:rsidRDefault="003E1BD3" w:rsidP="003E1BD3">
      <w:pPr>
        <w:rPr>
          <w:rFonts w:ascii="Cutie Patootie" w:hAnsi="Cutie Patootie"/>
          <w:sz w:val="48"/>
        </w:rPr>
      </w:pPr>
    </w:p>
    <w:p w:rsidR="003E1BD3" w:rsidRDefault="003E1BD3" w:rsidP="003E1BD3">
      <w:pPr>
        <w:jc w:val="center"/>
        <w:rPr>
          <w:rFonts w:ascii="Cutie Patootie" w:hAnsi="Cutie Patootie"/>
          <w:sz w:val="48"/>
        </w:rPr>
      </w:pPr>
      <w:r>
        <w:rPr>
          <w:rFonts w:ascii="Cutie Patootie" w:hAnsi="Cutie Patootie"/>
          <w:sz w:val="48"/>
        </w:rPr>
        <w:t>Example #</w:t>
      </w:r>
      <w:r>
        <w:rPr>
          <w:rFonts w:ascii="Cutie Patootie" w:hAnsi="Cutie Patootie"/>
          <w:sz w:val="48"/>
        </w:rPr>
        <w:t xml:space="preserve"> 2</w:t>
      </w:r>
      <w:r w:rsidRPr="009B268A">
        <w:rPr>
          <w:rFonts w:ascii="Cutie Patootie" w:hAnsi="Cutie Patootie"/>
          <w:sz w:val="48"/>
        </w:rPr>
        <w:t>:</w:t>
      </w:r>
      <w:r>
        <w:rPr>
          <w:rFonts w:ascii="Cutie Patootie" w:hAnsi="Cutie Patootie"/>
          <w:sz w:val="48"/>
        </w:rPr>
        <w:t xml:space="preserve"> Identify the transformations for the functions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44"/>
        <w:gridCol w:w="2175"/>
        <w:gridCol w:w="2175"/>
        <w:gridCol w:w="2149"/>
        <w:gridCol w:w="2147"/>
      </w:tblGrid>
      <w:tr w:rsidR="003E1BD3" w:rsidTr="00057269">
        <w:tc>
          <w:tcPr>
            <w:tcW w:w="10790" w:type="dxa"/>
            <w:gridSpan w:val="5"/>
          </w:tcPr>
          <w:p w:rsidR="003E1BD3" w:rsidRDefault="00BB2AE3" w:rsidP="00057269">
            <w:pPr>
              <w:jc w:val="center"/>
              <w:rPr>
                <w:rFonts w:ascii="Cutie Patootie" w:hAnsi="Cutie Patootie"/>
                <w:sz w:val="48"/>
              </w:rPr>
            </w:pPr>
            <w:r w:rsidRPr="00CA6D33">
              <w:rPr>
                <w:rFonts w:ascii="Cutie Patootie" w:hAnsi="Cutie Patootie"/>
                <w:position w:val="-10"/>
                <w:sz w:val="48"/>
              </w:rPr>
              <w:object w:dxaOrig="1420" w:dyaOrig="360">
                <v:shape id="_x0000_i1106" type="#_x0000_t75" style="width:134.25pt;height:34.4pt" o:ole="">
                  <v:imagedata r:id="rId19" o:title=""/>
                </v:shape>
                <o:OLEObject Type="Embed" ProgID="Equation.DSMT4" ShapeID="_x0000_i1106" DrawAspect="Content" ObjectID="_1571653791" r:id="rId20"/>
              </w:object>
            </w:r>
          </w:p>
        </w:tc>
      </w:tr>
      <w:tr w:rsidR="003E1BD3" w:rsidTr="003E1BD3">
        <w:tc>
          <w:tcPr>
            <w:tcW w:w="2144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</w:p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Parent Function:</w:t>
            </w:r>
          </w:p>
        </w:tc>
        <w:tc>
          <w:tcPr>
            <w:tcW w:w="2175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Vertical Reflection?</w:t>
            </w:r>
          </w:p>
        </w:tc>
        <w:tc>
          <w:tcPr>
            <w:tcW w:w="2175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Horizontal Reflection?</w:t>
            </w:r>
          </w:p>
        </w:tc>
        <w:tc>
          <w:tcPr>
            <w:tcW w:w="2149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Horizontal Shift: Direction? How many?</w:t>
            </w:r>
          </w:p>
        </w:tc>
        <w:tc>
          <w:tcPr>
            <w:tcW w:w="2147" w:type="dxa"/>
            <w:vAlign w:val="center"/>
          </w:tcPr>
          <w:p w:rsidR="003E1BD3" w:rsidRPr="003E1BD3" w:rsidRDefault="003E1BD3" w:rsidP="00057269">
            <w:pPr>
              <w:jc w:val="center"/>
              <w:rPr>
                <w:rFonts w:ascii="Cutie Patootie" w:hAnsi="Cutie Patootie"/>
                <w:b/>
                <w:sz w:val="48"/>
              </w:rPr>
            </w:pPr>
            <w:r w:rsidRPr="003E1BD3">
              <w:rPr>
                <w:rFonts w:ascii="Cutie Patootie" w:hAnsi="Cutie Patootie"/>
                <w:b/>
                <w:sz w:val="48"/>
              </w:rPr>
              <w:t>Vertical Shift: Direction? How many?</w:t>
            </w:r>
          </w:p>
        </w:tc>
      </w:tr>
      <w:tr w:rsidR="003E1BD3" w:rsidTr="003E1BD3">
        <w:tc>
          <w:tcPr>
            <w:tcW w:w="2144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  <w:tc>
          <w:tcPr>
            <w:tcW w:w="2175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  <w:tc>
          <w:tcPr>
            <w:tcW w:w="2175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  <w:tc>
          <w:tcPr>
            <w:tcW w:w="2149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  <w:tc>
          <w:tcPr>
            <w:tcW w:w="2147" w:type="dxa"/>
          </w:tcPr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  <w:p w:rsidR="003E1BD3" w:rsidRDefault="003E1BD3" w:rsidP="00057269">
            <w:pPr>
              <w:rPr>
                <w:rFonts w:ascii="Cutie Patootie" w:hAnsi="Cutie Patootie"/>
                <w:sz w:val="48"/>
              </w:rPr>
            </w:pPr>
          </w:p>
        </w:tc>
      </w:tr>
    </w:tbl>
    <w:p w:rsidR="00DB5A13" w:rsidRPr="00AD70BD" w:rsidRDefault="00DB5A13" w:rsidP="00DB5A13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</w:pPr>
      <w:r w:rsidRPr="00AD70BD">
        <w:rPr>
          <w:rFonts w:ascii="Janda Scrapgirl Dots" w:hAnsi="Janda Scrapgirl Dots" w:cs="Janda Scrapgirl Dots"/>
          <w:b/>
          <w:bCs/>
          <w:color w:val="800080"/>
          <w:sz w:val="56"/>
          <w:szCs w:val="60"/>
        </w:rPr>
        <w:t>Graphing Exponential Functions:</w:t>
      </w:r>
    </w:p>
    <w:p w:rsidR="00DB5A13" w:rsidRPr="00AD70BD" w:rsidRDefault="00BB2AE3" w:rsidP="00DB5A13">
      <w:pPr>
        <w:rPr>
          <w:sz w:val="56"/>
          <w:szCs w:val="60"/>
        </w:rPr>
      </w:pPr>
      <w:r w:rsidRPr="00AD70BD">
        <w:rPr>
          <w:noProof/>
          <w:sz w:val="56"/>
          <w:szCs w:val="6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742251" wp14:editId="3D557FA7">
                <wp:simplePos x="0" y="0"/>
                <wp:positionH relativeFrom="margin">
                  <wp:align>center</wp:align>
                </wp:positionH>
                <wp:positionV relativeFrom="paragraph">
                  <wp:posOffset>33020</wp:posOffset>
                </wp:positionV>
                <wp:extent cx="4813300" cy="1371600"/>
                <wp:effectExtent l="19050" t="19050" r="25400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13300" cy="1371600"/>
                        </a:xfrm>
                        <a:prstGeom prst="roundRect">
                          <a:avLst/>
                        </a:prstGeom>
                        <a:ln w="28575"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07EC972" id="Rounded Rectangle 1" o:spid="_x0000_s1026" style="position:absolute;margin-left:0;margin-top:2.6pt;width:379pt;height:108pt;z-index:251663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" fillcolor="white [3201]" strokecolor="black [3200]" strokeweight="2.25pt">
                <v:stroke dashstyle="dash" joinstyle="miter"/>
                <w10:wrap anchorx="margin"/>
              </v:roundrect>
            </w:pict>
          </mc:Fallback>
        </mc:AlternateContent>
      </w:r>
    </w:p>
    <w:p w:rsidR="00DB5A13" w:rsidRDefault="00DB5A1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</w:p>
    <w:p w:rsidR="00BB2AE3" w:rsidRDefault="00BB2AE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</w:p>
    <w:p w:rsidR="00DB5A13" w:rsidRPr="00AD70BD" w:rsidRDefault="00DB5A1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  <w:r w:rsidRPr="00AD70BD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 xml:space="preserve">Step 1: Create the points (0, </w:t>
      </w:r>
      <w:r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>_</w:t>
      </w:r>
      <w:r w:rsidRPr="00AD70BD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 xml:space="preserve">) and (1, </w:t>
      </w:r>
      <w:r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>__</w:t>
      </w:r>
      <w:r w:rsidRPr="00AD70BD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>).</w:t>
      </w:r>
    </w:p>
    <w:p w:rsidR="00DB5A13" w:rsidRPr="00AD70BD" w:rsidRDefault="00DB5A1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18"/>
          <w:szCs w:val="60"/>
        </w:rPr>
      </w:pPr>
    </w:p>
    <w:p w:rsidR="00BB2AE3" w:rsidRDefault="00BB2AE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</w:p>
    <w:p w:rsidR="00DB5A13" w:rsidRPr="00AD70BD" w:rsidRDefault="00BB2AE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  <w:r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>Step 2: State and g</w:t>
      </w:r>
      <w:r w:rsidR="00DB5A13" w:rsidRPr="00AD70BD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 xml:space="preserve">raph the asymptote (y = </w:t>
      </w:r>
      <w:r w:rsidR="00DB5A13">
        <w:rPr>
          <w:rFonts w:ascii="Janda Scrapgirl Dots" w:hAnsi="Janda Scrapgirl Dots" w:cs="Janda Scrapgirl Dots"/>
          <w:b/>
          <w:bCs/>
          <w:color w:val="FF00FF"/>
          <w:sz w:val="48"/>
          <w:szCs w:val="60"/>
        </w:rPr>
        <w:t>_</w:t>
      </w:r>
      <w:r w:rsidR="00DB5A13" w:rsidRPr="00AD70BD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>).</w:t>
      </w:r>
    </w:p>
    <w:p w:rsidR="00DB5A13" w:rsidRPr="00AD70BD" w:rsidRDefault="00DB5A1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16"/>
          <w:szCs w:val="60"/>
        </w:rPr>
      </w:pPr>
    </w:p>
    <w:p w:rsidR="00BB2AE3" w:rsidRDefault="00BB2AE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</w:p>
    <w:p w:rsidR="00DB5A13" w:rsidRPr="00AD70BD" w:rsidRDefault="00DB5A1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  <w:r w:rsidRPr="00AD70BD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 xml:space="preserve">Step 3: Plot the points from Step 1 and move based on the </w:t>
      </w:r>
      <w:r w:rsidR="00BB2AE3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>transformations.</w:t>
      </w:r>
    </w:p>
    <w:p w:rsidR="00DB5A13" w:rsidRPr="00AD70BD" w:rsidRDefault="00DB5A1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12"/>
          <w:szCs w:val="60"/>
        </w:rPr>
      </w:pPr>
    </w:p>
    <w:p w:rsidR="00BB2AE3" w:rsidRDefault="00BB2AE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</w:p>
    <w:p w:rsidR="00DB5A13" w:rsidRDefault="00DB5A13" w:rsidP="00DB5A1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</w:pPr>
      <w:r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>S</w:t>
      </w:r>
      <w:r w:rsidRPr="00AD70BD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 xml:space="preserve">tep 4:  Connect the </w:t>
      </w:r>
      <w:r>
        <w:rPr>
          <w:rFonts w:ascii="Janda Scrapgirl Dots" w:hAnsi="Janda Scrapgirl Dots" w:cs="Janda Scrapgirl Dots"/>
          <w:b/>
          <w:bCs/>
          <w:color w:val="40E0D0"/>
          <w:sz w:val="48"/>
          <w:szCs w:val="60"/>
        </w:rPr>
        <w:t>___________________</w:t>
      </w:r>
      <w:r w:rsidRPr="00AD70BD">
        <w:rPr>
          <w:rFonts w:ascii="Janda Scrapgirl Dots" w:hAnsi="Janda Scrapgirl Dots" w:cs="Janda Scrapgirl Dots"/>
          <w:b/>
          <w:bCs/>
          <w:color w:val="000000"/>
          <w:sz w:val="48"/>
          <w:szCs w:val="60"/>
        </w:rPr>
        <w:t xml:space="preserve"> with a smooth curve.</w:t>
      </w:r>
    </w:p>
    <w:p w:rsidR="00955D5B" w:rsidRPr="00662587" w:rsidRDefault="00BB2AE3" w:rsidP="00955D5B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388E8E"/>
          <w:sz w:val="40"/>
          <w:szCs w:val="36"/>
        </w:rPr>
      </w:pPr>
      <w:r w:rsidRPr="00662587">
        <w:rPr>
          <w:rFonts w:ascii="Janda Scrapgirl Dots" w:hAnsi="Janda Scrapgirl Dots" w:cs="Janda Scrapgirl Dots"/>
          <w:b/>
          <w:bCs/>
          <w:color w:val="388E8E"/>
          <w:sz w:val="40"/>
          <w:szCs w:val="36"/>
        </w:rPr>
        <w:t>Example # 3: Graph the function using transformations.</w:t>
      </w:r>
    </w:p>
    <w:p w:rsidR="00BB2AE3" w:rsidRDefault="00BB2AE3" w:rsidP="00662587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388E8E"/>
          <w:sz w:val="56"/>
          <w:szCs w:val="60"/>
        </w:rPr>
      </w:pPr>
      <w:r w:rsidRPr="00AD70BD">
        <w:rPr>
          <w:noProof/>
          <w:sz w:val="56"/>
          <w:szCs w:val="60"/>
        </w:rPr>
        <w:drawing>
          <wp:inline distT="0" distB="0" distL="0" distR="0" wp14:anchorId="49F35881" wp14:editId="17972C79">
            <wp:extent cx="1322145" cy="463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54947" cy="47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2AE3" w:rsidRDefault="00BB2AE3" w:rsidP="00BB2AE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  <w:bookmarkStart w:id="3" w:name="OLE_LINK4"/>
      <w:bookmarkStart w:id="4" w:name="OLE_LINK5"/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 xml:space="preserve">Step 1: Create the points (0, </w:t>
      </w:r>
      <w:r w:rsidRPr="00662587">
        <w:rPr>
          <w:rFonts w:ascii="Janda Scrapgirl Dots" w:hAnsi="Janda Scrapgirl Dots" w:cs="Janda Scrapgirl Dots"/>
          <w:b/>
          <w:bCs/>
          <w:color w:val="FF0000"/>
          <w:sz w:val="36"/>
          <w:szCs w:val="36"/>
        </w:rPr>
        <w:t>a</w:t>
      </w: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 xml:space="preserve">) and (1, </w:t>
      </w:r>
      <w:r w:rsidRPr="00662587">
        <w:rPr>
          <w:rFonts w:ascii="Janda Scrapgirl Dots" w:hAnsi="Janda Scrapgirl Dots" w:cs="Janda Scrapgirl Dots"/>
          <w:b/>
          <w:bCs/>
          <w:color w:val="FF0000"/>
          <w:sz w:val="36"/>
          <w:szCs w:val="36"/>
        </w:rPr>
        <w:t>a</w:t>
      </w:r>
      <w:r w:rsidRPr="00662587">
        <w:rPr>
          <w:rFonts w:ascii="Janda Scrapgirl Dots" w:hAnsi="Janda Scrapgirl Dots" w:cs="Janda Scrapgirl Dots"/>
          <w:b/>
          <w:bCs/>
          <w:color w:val="0000FF"/>
          <w:sz w:val="36"/>
          <w:szCs w:val="36"/>
        </w:rPr>
        <w:t>b</w:t>
      </w: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>).</w:t>
      </w:r>
    </w:p>
    <w:p w:rsidR="00662587" w:rsidRPr="00662587" w:rsidRDefault="00662587" w:rsidP="00BB2AE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</w:p>
    <w:p w:rsidR="00BB2AE3" w:rsidRDefault="00BB2AE3" w:rsidP="00BB2AE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 xml:space="preserve">Step 2: </w:t>
      </w: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>State</w:t>
      </w: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 xml:space="preserve"> &amp; graph the asymptote (y = </w:t>
      </w:r>
      <w:r w:rsidRPr="00662587">
        <w:rPr>
          <w:rFonts w:ascii="Janda Scrapgirl Dots" w:hAnsi="Janda Scrapgirl Dots" w:cs="Janda Scrapgirl Dots"/>
          <w:b/>
          <w:bCs/>
          <w:color w:val="FF00FF"/>
          <w:sz w:val="36"/>
          <w:szCs w:val="36"/>
        </w:rPr>
        <w:t>k</w:t>
      </w: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>).</w:t>
      </w:r>
    </w:p>
    <w:p w:rsidR="00662587" w:rsidRPr="00662587" w:rsidRDefault="00662587" w:rsidP="00BB2AE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</w:p>
    <w:p w:rsidR="00BB2AE3" w:rsidRPr="00662587" w:rsidRDefault="00BB2AE3" w:rsidP="00BB2AE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>Step 3: Plot the points from Step 1 and move based on the transformations.</w:t>
      </w:r>
    </w:p>
    <w:tbl>
      <w:tblPr>
        <w:tblStyle w:val="TableGrid"/>
        <w:tblW w:w="10875" w:type="dxa"/>
        <w:tblLook w:val="04A0" w:firstRow="1" w:lastRow="0" w:firstColumn="1" w:lastColumn="0" w:noHBand="0" w:noVBand="1"/>
      </w:tblPr>
      <w:tblGrid>
        <w:gridCol w:w="2736"/>
        <w:gridCol w:w="2736"/>
        <w:gridCol w:w="2703"/>
        <w:gridCol w:w="2700"/>
      </w:tblGrid>
      <w:tr w:rsidR="00662587" w:rsidRPr="003E1BD3" w:rsidTr="00662587">
        <w:trPr>
          <w:trHeight w:val="1150"/>
        </w:trPr>
        <w:tc>
          <w:tcPr>
            <w:tcW w:w="2736" w:type="dxa"/>
            <w:vAlign w:val="center"/>
          </w:tcPr>
          <w:bookmarkEnd w:id="3"/>
          <w:bookmarkEnd w:id="4"/>
          <w:p w:rsidR="00662587" w:rsidRPr="00662587" w:rsidRDefault="00662587" w:rsidP="00F36299">
            <w:pPr>
              <w:jc w:val="center"/>
              <w:rPr>
                <w:rFonts w:ascii="Cutie Patootie" w:hAnsi="Cutie Patootie"/>
                <w:b/>
                <w:sz w:val="36"/>
              </w:rPr>
            </w:pPr>
            <w:r w:rsidRPr="00662587">
              <w:rPr>
                <w:rFonts w:ascii="Cutie Patootie" w:hAnsi="Cutie Patootie"/>
                <w:b/>
                <w:sz w:val="36"/>
              </w:rPr>
              <w:t>Vertical Reflection?</w:t>
            </w:r>
          </w:p>
        </w:tc>
        <w:tc>
          <w:tcPr>
            <w:tcW w:w="2736" w:type="dxa"/>
            <w:vAlign w:val="center"/>
          </w:tcPr>
          <w:p w:rsidR="00662587" w:rsidRPr="00662587" w:rsidRDefault="00662587" w:rsidP="00F36299">
            <w:pPr>
              <w:jc w:val="center"/>
              <w:rPr>
                <w:rFonts w:ascii="Cutie Patootie" w:hAnsi="Cutie Patootie"/>
                <w:b/>
                <w:sz w:val="36"/>
              </w:rPr>
            </w:pPr>
            <w:r w:rsidRPr="00662587">
              <w:rPr>
                <w:rFonts w:ascii="Cutie Patootie" w:hAnsi="Cutie Patootie"/>
                <w:b/>
                <w:sz w:val="36"/>
              </w:rPr>
              <w:t>Horizontal Reflection?</w:t>
            </w:r>
          </w:p>
        </w:tc>
        <w:tc>
          <w:tcPr>
            <w:tcW w:w="2703" w:type="dxa"/>
            <w:vAlign w:val="center"/>
          </w:tcPr>
          <w:p w:rsidR="00662587" w:rsidRPr="00662587" w:rsidRDefault="00662587" w:rsidP="00F36299">
            <w:pPr>
              <w:jc w:val="center"/>
              <w:rPr>
                <w:rFonts w:ascii="Cutie Patootie" w:hAnsi="Cutie Patootie"/>
                <w:b/>
                <w:sz w:val="36"/>
              </w:rPr>
            </w:pPr>
            <w:r w:rsidRPr="00662587">
              <w:rPr>
                <w:rFonts w:ascii="Cutie Patootie" w:hAnsi="Cutie Patootie"/>
                <w:b/>
                <w:sz w:val="36"/>
              </w:rPr>
              <w:t>Horizontal Shift: Direction? How many?</w:t>
            </w:r>
          </w:p>
        </w:tc>
        <w:tc>
          <w:tcPr>
            <w:tcW w:w="2700" w:type="dxa"/>
            <w:vAlign w:val="center"/>
          </w:tcPr>
          <w:p w:rsidR="00662587" w:rsidRPr="00662587" w:rsidRDefault="00662587" w:rsidP="00F36299">
            <w:pPr>
              <w:jc w:val="center"/>
              <w:rPr>
                <w:rFonts w:ascii="Cutie Patootie" w:hAnsi="Cutie Patootie"/>
                <w:b/>
                <w:sz w:val="36"/>
              </w:rPr>
            </w:pPr>
            <w:r w:rsidRPr="00662587">
              <w:rPr>
                <w:rFonts w:ascii="Cutie Patootie" w:hAnsi="Cutie Patootie"/>
                <w:b/>
                <w:sz w:val="36"/>
              </w:rPr>
              <w:t>Vertical Shift: Direction? How many?</w:t>
            </w:r>
          </w:p>
        </w:tc>
      </w:tr>
      <w:tr w:rsidR="00662587" w:rsidTr="00662587">
        <w:trPr>
          <w:trHeight w:val="725"/>
        </w:trPr>
        <w:tc>
          <w:tcPr>
            <w:tcW w:w="2736" w:type="dxa"/>
          </w:tcPr>
          <w:p w:rsidR="00662587" w:rsidRPr="00662587" w:rsidRDefault="00662587" w:rsidP="00F36299">
            <w:pPr>
              <w:rPr>
                <w:rFonts w:ascii="Cutie Patootie" w:hAnsi="Cutie Patootie"/>
                <w:sz w:val="36"/>
              </w:rPr>
            </w:pPr>
          </w:p>
        </w:tc>
        <w:tc>
          <w:tcPr>
            <w:tcW w:w="2736" w:type="dxa"/>
          </w:tcPr>
          <w:p w:rsidR="00662587" w:rsidRPr="00662587" w:rsidRDefault="00662587" w:rsidP="00F36299">
            <w:pPr>
              <w:rPr>
                <w:rFonts w:ascii="Cutie Patootie" w:hAnsi="Cutie Patootie"/>
                <w:sz w:val="36"/>
              </w:rPr>
            </w:pPr>
          </w:p>
        </w:tc>
        <w:tc>
          <w:tcPr>
            <w:tcW w:w="2703" w:type="dxa"/>
          </w:tcPr>
          <w:p w:rsidR="00662587" w:rsidRPr="00662587" w:rsidRDefault="00662587" w:rsidP="00F36299">
            <w:pPr>
              <w:rPr>
                <w:rFonts w:ascii="Cutie Patootie" w:hAnsi="Cutie Patootie"/>
                <w:sz w:val="36"/>
              </w:rPr>
            </w:pPr>
          </w:p>
        </w:tc>
        <w:tc>
          <w:tcPr>
            <w:tcW w:w="2700" w:type="dxa"/>
          </w:tcPr>
          <w:p w:rsidR="00662587" w:rsidRPr="00662587" w:rsidRDefault="00662587" w:rsidP="00F36299">
            <w:pPr>
              <w:rPr>
                <w:rFonts w:ascii="Cutie Patootie" w:hAnsi="Cutie Patootie"/>
                <w:sz w:val="36"/>
              </w:rPr>
            </w:pPr>
          </w:p>
        </w:tc>
      </w:tr>
    </w:tbl>
    <w:p w:rsidR="00BB2AE3" w:rsidRPr="00AD70BD" w:rsidRDefault="00BB2AE3" w:rsidP="00BB2AE3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12"/>
          <w:szCs w:val="60"/>
        </w:rPr>
      </w:pPr>
    </w:p>
    <w:p w:rsidR="00662587" w:rsidRDefault="00662587" w:rsidP="00662587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388E8E"/>
          <w:sz w:val="56"/>
          <w:szCs w:val="60"/>
        </w:rPr>
      </w:pPr>
      <w:r w:rsidRPr="00AD70BD">
        <w:rPr>
          <w:noProof/>
          <w:sz w:val="56"/>
          <w:szCs w:val="60"/>
        </w:rPr>
        <w:drawing>
          <wp:inline distT="0" distB="0" distL="0" distR="0" wp14:anchorId="463FD2F6" wp14:editId="198CF9CA">
            <wp:extent cx="3708400" cy="3572240"/>
            <wp:effectExtent l="0" t="0" r="635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34257" cy="3597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5" w:name="_GoBack"/>
      <w:bookmarkEnd w:id="5"/>
    </w:p>
    <w:p w:rsidR="00AD70BD" w:rsidRDefault="00AD70BD" w:rsidP="00AD70BD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388E8E"/>
          <w:sz w:val="40"/>
          <w:szCs w:val="60"/>
        </w:rPr>
      </w:pPr>
      <w:r w:rsidRPr="00662587">
        <w:rPr>
          <w:rFonts w:ascii="Janda Scrapgirl Dots" w:hAnsi="Janda Scrapgirl Dots" w:cs="Janda Scrapgirl Dots"/>
          <w:b/>
          <w:bCs/>
          <w:color w:val="388E8E"/>
          <w:sz w:val="40"/>
          <w:szCs w:val="60"/>
        </w:rPr>
        <w:t xml:space="preserve">Example # </w:t>
      </w:r>
      <w:r w:rsidR="00BB2AE3" w:rsidRPr="00662587">
        <w:rPr>
          <w:rFonts w:ascii="Janda Scrapgirl Dots" w:hAnsi="Janda Scrapgirl Dots" w:cs="Janda Scrapgirl Dots"/>
          <w:b/>
          <w:bCs/>
          <w:color w:val="388E8E"/>
          <w:sz w:val="40"/>
          <w:szCs w:val="60"/>
        </w:rPr>
        <w:t>4: Graph the function using transformations.</w:t>
      </w:r>
    </w:p>
    <w:p w:rsidR="00DB5A13" w:rsidRDefault="00662587" w:rsidP="00662587">
      <w:pPr>
        <w:autoSpaceDE w:val="0"/>
        <w:autoSpaceDN w:val="0"/>
        <w:adjustRightInd w:val="0"/>
        <w:spacing w:after="30" w:line="276" w:lineRule="auto"/>
        <w:jc w:val="center"/>
      </w:pPr>
      <w:r w:rsidRPr="00AD70BD">
        <w:rPr>
          <w:noProof/>
          <w:sz w:val="56"/>
          <w:szCs w:val="60"/>
        </w:rPr>
        <w:drawing>
          <wp:inline distT="0" distB="0" distL="0" distR="0" wp14:anchorId="1D46FDA5" wp14:editId="477D5F1C">
            <wp:extent cx="2819400" cy="57693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915730" cy="596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587" w:rsidRDefault="00662587" w:rsidP="00662587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 xml:space="preserve">Step 1: Create the points (0, </w:t>
      </w:r>
      <w:r w:rsidRPr="00662587">
        <w:rPr>
          <w:rFonts w:ascii="Janda Scrapgirl Dots" w:hAnsi="Janda Scrapgirl Dots" w:cs="Janda Scrapgirl Dots"/>
          <w:b/>
          <w:bCs/>
          <w:color w:val="FF0000"/>
          <w:sz w:val="36"/>
          <w:szCs w:val="36"/>
        </w:rPr>
        <w:t>a</w:t>
      </w: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 xml:space="preserve">) and (1, </w:t>
      </w:r>
      <w:r w:rsidRPr="00662587">
        <w:rPr>
          <w:rFonts w:ascii="Janda Scrapgirl Dots" w:hAnsi="Janda Scrapgirl Dots" w:cs="Janda Scrapgirl Dots"/>
          <w:b/>
          <w:bCs/>
          <w:color w:val="FF0000"/>
          <w:sz w:val="36"/>
          <w:szCs w:val="36"/>
        </w:rPr>
        <w:t>a</w:t>
      </w:r>
      <w:r w:rsidRPr="00662587">
        <w:rPr>
          <w:rFonts w:ascii="Janda Scrapgirl Dots" w:hAnsi="Janda Scrapgirl Dots" w:cs="Janda Scrapgirl Dots"/>
          <w:b/>
          <w:bCs/>
          <w:color w:val="0000FF"/>
          <w:sz w:val="36"/>
          <w:szCs w:val="36"/>
        </w:rPr>
        <w:t>b</w:t>
      </w: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>).</w:t>
      </w:r>
    </w:p>
    <w:p w:rsidR="00662587" w:rsidRPr="00662587" w:rsidRDefault="00662587" w:rsidP="00662587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</w:p>
    <w:p w:rsidR="00662587" w:rsidRDefault="00662587" w:rsidP="00662587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 xml:space="preserve">Step 2: State &amp; graph the asymptote (y = </w:t>
      </w:r>
      <w:r w:rsidRPr="00662587">
        <w:rPr>
          <w:rFonts w:ascii="Janda Scrapgirl Dots" w:hAnsi="Janda Scrapgirl Dots" w:cs="Janda Scrapgirl Dots"/>
          <w:b/>
          <w:bCs/>
          <w:color w:val="FF00FF"/>
          <w:sz w:val="36"/>
          <w:szCs w:val="36"/>
        </w:rPr>
        <w:t>k</w:t>
      </w: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>).</w:t>
      </w:r>
    </w:p>
    <w:p w:rsidR="00662587" w:rsidRPr="00662587" w:rsidRDefault="00662587" w:rsidP="00662587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</w:p>
    <w:p w:rsidR="00662587" w:rsidRPr="00662587" w:rsidRDefault="00662587" w:rsidP="00662587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</w:pPr>
      <w:r w:rsidRPr="00662587">
        <w:rPr>
          <w:rFonts w:ascii="Janda Scrapgirl Dots" w:hAnsi="Janda Scrapgirl Dots" w:cs="Janda Scrapgirl Dots"/>
          <w:b/>
          <w:bCs/>
          <w:color w:val="000000"/>
          <w:sz w:val="36"/>
          <w:szCs w:val="36"/>
        </w:rPr>
        <w:t>Step 3: Plot the points from Step 1 and move based on the transformations.</w:t>
      </w:r>
    </w:p>
    <w:tbl>
      <w:tblPr>
        <w:tblStyle w:val="TableGrid"/>
        <w:tblW w:w="10875" w:type="dxa"/>
        <w:tblLook w:val="04A0" w:firstRow="1" w:lastRow="0" w:firstColumn="1" w:lastColumn="0" w:noHBand="0" w:noVBand="1"/>
      </w:tblPr>
      <w:tblGrid>
        <w:gridCol w:w="2736"/>
        <w:gridCol w:w="2736"/>
        <w:gridCol w:w="2703"/>
        <w:gridCol w:w="2700"/>
      </w:tblGrid>
      <w:tr w:rsidR="00662587" w:rsidRPr="003E1BD3" w:rsidTr="00F36299">
        <w:trPr>
          <w:trHeight w:val="1150"/>
        </w:trPr>
        <w:tc>
          <w:tcPr>
            <w:tcW w:w="2736" w:type="dxa"/>
            <w:vAlign w:val="center"/>
          </w:tcPr>
          <w:p w:rsidR="00662587" w:rsidRPr="00662587" w:rsidRDefault="00662587" w:rsidP="00F36299">
            <w:pPr>
              <w:jc w:val="center"/>
              <w:rPr>
                <w:rFonts w:ascii="Cutie Patootie" w:hAnsi="Cutie Patootie"/>
                <w:b/>
                <w:sz w:val="36"/>
              </w:rPr>
            </w:pPr>
            <w:r w:rsidRPr="00662587">
              <w:rPr>
                <w:rFonts w:ascii="Cutie Patootie" w:hAnsi="Cutie Patootie"/>
                <w:b/>
                <w:sz w:val="36"/>
              </w:rPr>
              <w:t>Vertical Reflection?</w:t>
            </w:r>
          </w:p>
        </w:tc>
        <w:tc>
          <w:tcPr>
            <w:tcW w:w="2736" w:type="dxa"/>
            <w:vAlign w:val="center"/>
          </w:tcPr>
          <w:p w:rsidR="00662587" w:rsidRPr="00662587" w:rsidRDefault="00662587" w:rsidP="00F36299">
            <w:pPr>
              <w:jc w:val="center"/>
              <w:rPr>
                <w:rFonts w:ascii="Cutie Patootie" w:hAnsi="Cutie Patootie"/>
                <w:b/>
                <w:sz w:val="36"/>
              </w:rPr>
            </w:pPr>
            <w:r w:rsidRPr="00662587">
              <w:rPr>
                <w:rFonts w:ascii="Cutie Patootie" w:hAnsi="Cutie Patootie"/>
                <w:b/>
                <w:sz w:val="36"/>
              </w:rPr>
              <w:t>Horizontal Reflection?</w:t>
            </w:r>
          </w:p>
        </w:tc>
        <w:tc>
          <w:tcPr>
            <w:tcW w:w="2703" w:type="dxa"/>
            <w:vAlign w:val="center"/>
          </w:tcPr>
          <w:p w:rsidR="00662587" w:rsidRPr="00662587" w:rsidRDefault="00662587" w:rsidP="00F36299">
            <w:pPr>
              <w:jc w:val="center"/>
              <w:rPr>
                <w:rFonts w:ascii="Cutie Patootie" w:hAnsi="Cutie Patootie"/>
                <w:b/>
                <w:sz w:val="36"/>
              </w:rPr>
            </w:pPr>
            <w:r w:rsidRPr="00662587">
              <w:rPr>
                <w:rFonts w:ascii="Cutie Patootie" w:hAnsi="Cutie Patootie"/>
                <w:b/>
                <w:sz w:val="36"/>
              </w:rPr>
              <w:t>Horizontal Shift: Direction? How many?</w:t>
            </w:r>
          </w:p>
        </w:tc>
        <w:tc>
          <w:tcPr>
            <w:tcW w:w="2700" w:type="dxa"/>
            <w:vAlign w:val="center"/>
          </w:tcPr>
          <w:p w:rsidR="00662587" w:rsidRPr="00662587" w:rsidRDefault="00662587" w:rsidP="00F36299">
            <w:pPr>
              <w:jc w:val="center"/>
              <w:rPr>
                <w:rFonts w:ascii="Cutie Patootie" w:hAnsi="Cutie Patootie"/>
                <w:b/>
                <w:sz w:val="36"/>
              </w:rPr>
            </w:pPr>
            <w:r w:rsidRPr="00662587">
              <w:rPr>
                <w:rFonts w:ascii="Cutie Patootie" w:hAnsi="Cutie Patootie"/>
                <w:b/>
                <w:sz w:val="36"/>
              </w:rPr>
              <w:t>Vertical Shift: Direction? How many?</w:t>
            </w:r>
          </w:p>
        </w:tc>
      </w:tr>
      <w:tr w:rsidR="00662587" w:rsidTr="00F36299">
        <w:trPr>
          <w:trHeight w:val="725"/>
        </w:trPr>
        <w:tc>
          <w:tcPr>
            <w:tcW w:w="2736" w:type="dxa"/>
          </w:tcPr>
          <w:p w:rsidR="00662587" w:rsidRPr="00662587" w:rsidRDefault="00662587" w:rsidP="00F36299">
            <w:pPr>
              <w:rPr>
                <w:rFonts w:ascii="Cutie Patootie" w:hAnsi="Cutie Patootie"/>
                <w:sz w:val="36"/>
              </w:rPr>
            </w:pPr>
          </w:p>
        </w:tc>
        <w:tc>
          <w:tcPr>
            <w:tcW w:w="2736" w:type="dxa"/>
          </w:tcPr>
          <w:p w:rsidR="00662587" w:rsidRPr="00662587" w:rsidRDefault="00662587" w:rsidP="00F36299">
            <w:pPr>
              <w:rPr>
                <w:rFonts w:ascii="Cutie Patootie" w:hAnsi="Cutie Patootie"/>
                <w:sz w:val="36"/>
              </w:rPr>
            </w:pPr>
          </w:p>
        </w:tc>
        <w:tc>
          <w:tcPr>
            <w:tcW w:w="2703" w:type="dxa"/>
          </w:tcPr>
          <w:p w:rsidR="00662587" w:rsidRPr="00662587" w:rsidRDefault="00662587" w:rsidP="00F36299">
            <w:pPr>
              <w:rPr>
                <w:rFonts w:ascii="Cutie Patootie" w:hAnsi="Cutie Patootie"/>
                <w:sz w:val="36"/>
              </w:rPr>
            </w:pPr>
          </w:p>
        </w:tc>
        <w:tc>
          <w:tcPr>
            <w:tcW w:w="2700" w:type="dxa"/>
          </w:tcPr>
          <w:p w:rsidR="00662587" w:rsidRPr="00662587" w:rsidRDefault="00662587" w:rsidP="00F36299">
            <w:pPr>
              <w:rPr>
                <w:rFonts w:ascii="Cutie Patootie" w:hAnsi="Cutie Patootie"/>
                <w:sz w:val="36"/>
              </w:rPr>
            </w:pPr>
          </w:p>
        </w:tc>
      </w:tr>
    </w:tbl>
    <w:p w:rsidR="00662587" w:rsidRPr="00AD70BD" w:rsidRDefault="00662587" w:rsidP="00662587">
      <w:pPr>
        <w:autoSpaceDE w:val="0"/>
        <w:autoSpaceDN w:val="0"/>
        <w:adjustRightInd w:val="0"/>
        <w:spacing w:after="30" w:line="276" w:lineRule="auto"/>
        <w:rPr>
          <w:rFonts w:ascii="Janda Scrapgirl Dots" w:hAnsi="Janda Scrapgirl Dots" w:cs="Janda Scrapgirl Dots"/>
          <w:b/>
          <w:bCs/>
          <w:color w:val="000000"/>
          <w:sz w:val="12"/>
          <w:szCs w:val="60"/>
        </w:rPr>
      </w:pPr>
    </w:p>
    <w:p w:rsidR="00DB5A13" w:rsidRPr="005A01D2" w:rsidRDefault="00662587" w:rsidP="005A01D2">
      <w:pPr>
        <w:autoSpaceDE w:val="0"/>
        <w:autoSpaceDN w:val="0"/>
        <w:adjustRightInd w:val="0"/>
        <w:spacing w:after="30" w:line="276" w:lineRule="auto"/>
        <w:jc w:val="center"/>
        <w:rPr>
          <w:rFonts w:ascii="Janda Scrapgirl Dots" w:hAnsi="Janda Scrapgirl Dots" w:cs="Janda Scrapgirl Dots"/>
          <w:b/>
          <w:bCs/>
          <w:color w:val="388E8E"/>
          <w:sz w:val="56"/>
          <w:szCs w:val="60"/>
        </w:rPr>
      </w:pPr>
      <w:r w:rsidRPr="00AD70BD">
        <w:rPr>
          <w:noProof/>
          <w:sz w:val="56"/>
          <w:szCs w:val="60"/>
        </w:rPr>
        <w:drawing>
          <wp:inline distT="0" distB="0" distL="0" distR="0" wp14:anchorId="3F8B50DC" wp14:editId="5EA9DB9D">
            <wp:extent cx="3625621" cy="34925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672489" cy="3537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B5A13" w:rsidRPr="005A01D2" w:rsidSect="0067436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Janda Scrapgirl Dots">
    <w:panose1 w:val="02000503000000020003"/>
    <w:charset w:val="00"/>
    <w:family w:val="auto"/>
    <w:pitch w:val="variable"/>
    <w:sig w:usb0="A000002F" w:usb1="00000042" w:usb2="00000000" w:usb3="00000000" w:csb0="00000003" w:csb1="00000000"/>
  </w:font>
  <w:font w:name="Cutie Patooti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631188"/>
    <w:multiLevelType w:val="hybridMultilevel"/>
    <w:tmpl w:val="780CEB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7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4369"/>
    <w:rsid w:val="00120CBB"/>
    <w:rsid w:val="00260536"/>
    <w:rsid w:val="002A2AD4"/>
    <w:rsid w:val="003E1BD3"/>
    <w:rsid w:val="004720AD"/>
    <w:rsid w:val="00521E05"/>
    <w:rsid w:val="005A01D2"/>
    <w:rsid w:val="00662587"/>
    <w:rsid w:val="00674369"/>
    <w:rsid w:val="008E17A1"/>
    <w:rsid w:val="00955D5B"/>
    <w:rsid w:val="00A35E94"/>
    <w:rsid w:val="00AD70BD"/>
    <w:rsid w:val="00BB2AE3"/>
    <w:rsid w:val="00DB5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38E180"/>
  <w15:chartTrackingRefBased/>
  <w15:docId w15:val="{A372C6FC-4C3A-4568-8333-952A14A016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743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7436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5E9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5E9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6</Pages>
  <Words>299</Words>
  <Characters>170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11-08T17:57:00Z</cp:lastPrinted>
  <dcterms:created xsi:type="dcterms:W3CDTF">2017-04-11T19:16:00Z</dcterms:created>
  <dcterms:modified xsi:type="dcterms:W3CDTF">2017-11-08T18:43:00Z</dcterms:modified>
</cp:coreProperties>
</file>